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2F137D" w14:textId="133FF846" w:rsidR="00A45F0B" w:rsidRPr="00A45F0B" w:rsidRDefault="00A45F0B" w:rsidP="00A45F0B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45F0B">
        <w:rPr>
          <w:rFonts w:ascii="Times New Roman" w:hAnsi="Times New Roman" w:cs="Times New Roman"/>
          <w:sz w:val="24"/>
          <w:szCs w:val="24"/>
        </w:rPr>
        <w:t>SỞ GD &amp; ĐT TỈNH BÀ RỊA VŨNG TÀU</w:t>
      </w:r>
    </w:p>
    <w:p w14:paraId="18244640" w14:textId="234495A2" w:rsidR="00A45F0B" w:rsidRDefault="00A45F0B" w:rsidP="00A45F0B">
      <w:pPr>
        <w:pStyle w:val="NoSpacing"/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45F0B">
        <w:rPr>
          <w:rFonts w:ascii="Times New Roman" w:hAnsi="Times New Roman" w:cs="Times New Roman"/>
          <w:sz w:val="24"/>
          <w:szCs w:val="24"/>
        </w:rPr>
        <w:t xml:space="preserve">  Trường THPT  Trần Nguyên Hãn</w:t>
      </w:r>
    </w:p>
    <w:p w14:paraId="3785150A" w14:textId="6BA5FEDB" w:rsidR="009E17AE" w:rsidRDefault="009A3498" w:rsidP="009E17AE">
      <w:pPr>
        <w:pStyle w:val="NoSpacing"/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E17AE">
        <w:rPr>
          <w:rFonts w:ascii="Times New Roman" w:hAnsi="Times New Roman" w:cs="Times New Roman"/>
          <w:b/>
          <w:bCs/>
          <w:sz w:val="24"/>
          <w:szCs w:val="24"/>
        </w:rPr>
        <w:t>ĐỀ MINH HỌA HỌC SINH GIỎI 10</w:t>
      </w:r>
    </w:p>
    <w:p w14:paraId="6CA169C5" w14:textId="211B1080" w:rsidR="009A3498" w:rsidRPr="009E17AE" w:rsidRDefault="009A3498" w:rsidP="009E17AE">
      <w:pPr>
        <w:pStyle w:val="NoSpacing"/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E17A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9E17AE" w:rsidRPr="009E17AE">
        <w:rPr>
          <w:rFonts w:ascii="Times New Roman" w:hAnsi="Times New Roman" w:cs="Times New Roman"/>
          <w:b/>
          <w:bCs/>
          <w:sz w:val="24"/>
          <w:szCs w:val="24"/>
        </w:rPr>
        <w:t xml:space="preserve"> NĂM HỌC</w:t>
      </w:r>
      <w:r w:rsidR="00364FBF" w:rsidRPr="009E17A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E17AE">
        <w:rPr>
          <w:rFonts w:ascii="Times New Roman" w:hAnsi="Times New Roman" w:cs="Times New Roman"/>
          <w:b/>
          <w:bCs/>
          <w:sz w:val="24"/>
          <w:szCs w:val="24"/>
        </w:rPr>
        <w:t>2022</w:t>
      </w:r>
      <w:r w:rsidR="00364FBF" w:rsidRPr="009E17AE">
        <w:rPr>
          <w:rFonts w:ascii="Times New Roman" w:hAnsi="Times New Roman" w:cs="Times New Roman"/>
          <w:b/>
          <w:bCs/>
          <w:sz w:val="24"/>
          <w:szCs w:val="24"/>
        </w:rPr>
        <w:t xml:space="preserve"> - 2023</w:t>
      </w:r>
    </w:p>
    <w:p w14:paraId="627743DF" w14:textId="1DDD0BB9" w:rsidR="009E17AE" w:rsidRPr="009E17AE" w:rsidRDefault="009A3498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de-DE"/>
        </w:rPr>
      </w:pPr>
      <w:r w:rsidRPr="009E17AE">
        <w:rPr>
          <w:rFonts w:ascii="Times New Roman" w:hAnsi="Times New Roman" w:cs="Times New Roman"/>
          <w:b/>
          <w:bCs/>
          <w:sz w:val="24"/>
          <w:szCs w:val="24"/>
        </w:rPr>
        <w:t>Câu 1:</w:t>
      </w:r>
      <w:r w:rsidR="009E17A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E17AE">
        <w:rPr>
          <w:rFonts w:ascii="Times New Roman" w:hAnsi="Times New Roman" w:cs="Times New Roman"/>
          <w:b/>
          <w:bCs/>
          <w:sz w:val="24"/>
          <w:szCs w:val="24"/>
        </w:rPr>
        <w:t>(2 điểm)</w:t>
      </w:r>
      <w:r w:rsidR="009E17AE" w:rsidRPr="009E17AE">
        <w:rPr>
          <w:rFonts w:ascii="Times New Roman" w:hAnsi="Times New Roman" w:cs="Times New Roman"/>
          <w:sz w:val="24"/>
          <w:szCs w:val="24"/>
        </w:rPr>
        <w:t xml:space="preserve">. </w:t>
      </w:r>
      <w:r w:rsidRPr="009E17AE">
        <w:rPr>
          <w:rFonts w:ascii="Times New Roman" w:hAnsi="Times New Roman" w:cs="Times New Roman"/>
          <w:sz w:val="24"/>
          <w:szCs w:val="24"/>
          <w:lang w:val="de-DE"/>
        </w:rPr>
        <w:t>Hợp chất A được tạo bởi hai nguyên tố X</w:t>
      </w:r>
      <w:r w:rsidRPr="009E17A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a</w:t>
      </w:r>
      <w:r w:rsidRPr="009E17AE">
        <w:rPr>
          <w:rFonts w:ascii="Times New Roman" w:hAnsi="Times New Roman" w:cs="Times New Roman"/>
          <w:sz w:val="24"/>
          <w:szCs w:val="24"/>
          <w:lang w:val="de-DE"/>
        </w:rPr>
        <w:t>Y</w:t>
      </w:r>
      <w:r w:rsidRPr="009E17A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b</w:t>
      </w:r>
      <w:r w:rsidRPr="009E17AE">
        <w:rPr>
          <w:rFonts w:ascii="Times New Roman" w:hAnsi="Times New Roman" w:cs="Times New Roman"/>
          <w:sz w:val="24"/>
          <w:szCs w:val="24"/>
          <w:lang w:val="de-DE"/>
        </w:rPr>
        <w:t xml:space="preserve">, trong đó X chiếm 15,0485% về khối lượng. </w:t>
      </w:r>
      <w:r w:rsidRPr="009E17AE">
        <w:rPr>
          <w:rFonts w:ascii="Times New Roman" w:hAnsi="Times New Roman" w:cs="Times New Roman"/>
          <w:sz w:val="24"/>
          <w:szCs w:val="24"/>
          <w:lang w:val="pt-BR"/>
        </w:rPr>
        <w:t>Trong hạt nhân nguyên tử X có Z + 1 = N, còn trong hạt nhân của Y có Z' +1 = N'. Biết rằng tổng số proton trong một phân tử A là 100 và a + b = 6. Tìm công thức phân tử của A?</w:t>
      </w:r>
    </w:p>
    <w:p w14:paraId="17AE98CC" w14:textId="576ABC3B" w:rsidR="005E31CD" w:rsidRPr="009E17AE" w:rsidRDefault="005E31CD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b/>
          <w:bCs/>
          <w:sz w:val="24"/>
          <w:szCs w:val="24"/>
        </w:rPr>
        <w:t>Câu 2: (2 điểm)</w:t>
      </w:r>
      <w:r w:rsidR="009E17A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</w:rPr>
        <w:t>Tỉ số phần trăm khối lượng của nguyên tố R trong hợp chất với hydrogen và phần trăm khối lượng của R trong oxide cao nhất là 2,50734.</w:t>
      </w:r>
    </w:p>
    <w:p w14:paraId="20288D8C" w14:textId="62999359" w:rsidR="005E31CD" w:rsidRPr="009E17AE" w:rsidRDefault="009E17AE" w:rsidP="009E17AE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5E31CD" w:rsidRPr="009E17AE">
        <w:rPr>
          <w:rFonts w:ascii="Times New Roman" w:hAnsi="Times New Roman" w:cs="Times New Roman"/>
          <w:sz w:val="24"/>
          <w:szCs w:val="24"/>
        </w:rPr>
        <w:t>Xác định khối lượng mol của R, cho biết R thuộc nhóm lẻ, chu kì lớn và là phi kim.</w:t>
      </w:r>
    </w:p>
    <w:p w14:paraId="4ECAF99E" w14:textId="43C404EB" w:rsidR="005E31CD" w:rsidRPr="009E17AE" w:rsidRDefault="009E17AE" w:rsidP="009E17AE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="005E31CD" w:rsidRPr="009E17AE">
        <w:rPr>
          <w:rFonts w:ascii="Times New Roman" w:hAnsi="Times New Roman" w:cs="Times New Roman"/>
          <w:sz w:val="24"/>
          <w:szCs w:val="24"/>
        </w:rPr>
        <w:t>Khi cho 1,8 gam kim loại M thuộc  nhóm A tác dụng với R ta thu được 5,7 gam muối với hiệu suất 80%. Xác định kim loại M?</w:t>
      </w:r>
    </w:p>
    <w:p w14:paraId="62359AB8" w14:textId="128A322C" w:rsidR="005E31CD" w:rsidRPr="009E17AE" w:rsidRDefault="005E31CD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b/>
          <w:bCs/>
          <w:sz w:val="24"/>
          <w:szCs w:val="24"/>
        </w:rPr>
        <w:t xml:space="preserve">Câu 3: </w:t>
      </w:r>
      <w:r w:rsidR="00634FA4" w:rsidRPr="009E17AE">
        <w:rPr>
          <w:rFonts w:ascii="Times New Roman" w:hAnsi="Times New Roman" w:cs="Times New Roman"/>
          <w:b/>
          <w:bCs/>
          <w:sz w:val="24"/>
          <w:szCs w:val="24"/>
        </w:rPr>
        <w:t>(2,0 điểm)</w:t>
      </w:r>
      <w:r w:rsidR="009E17AE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9E17AE">
        <w:rPr>
          <w:rFonts w:ascii="Times New Roman" w:hAnsi="Times New Roman" w:cs="Times New Roman"/>
          <w:sz w:val="24"/>
          <w:szCs w:val="24"/>
        </w:rPr>
        <w:t>Nguyên tử của nguyên tố phi kim A có electron cuối cùng ứng với bộ 4 số lượng tử thỏa mãn điều kiện:  m + l = 0 và  n + m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 w:rsidRPr="009E17AE">
        <w:rPr>
          <w:rFonts w:ascii="Times New Roman" w:hAnsi="Times New Roman" w:cs="Times New Roman"/>
          <w:sz w:val="24"/>
          <w:szCs w:val="24"/>
        </w:rPr>
        <w:t xml:space="preserve"> = 3/2  (quy ước các giá trị của m tính từ thấp đến cao).</w:t>
      </w:r>
    </w:p>
    <w:p w14:paraId="3D7D61C1" w14:textId="77777777" w:rsidR="005E31CD" w:rsidRPr="009E17AE" w:rsidRDefault="005E31CD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sz w:val="24"/>
          <w:szCs w:val="24"/>
        </w:rPr>
        <w:t xml:space="preserve">1. Xác định nguyên tố A. </w:t>
      </w:r>
    </w:p>
    <w:p w14:paraId="0E1C0BF2" w14:textId="77777777" w:rsidR="005E31CD" w:rsidRPr="009E17AE" w:rsidRDefault="005E31CD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sz w:val="24"/>
          <w:szCs w:val="24"/>
        </w:rPr>
        <w:t>2. A tạo ra các ion BA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E17AE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Pr="009E17AE">
        <w:rPr>
          <w:rFonts w:ascii="Times New Roman" w:hAnsi="Times New Roman" w:cs="Times New Roman"/>
          <w:sz w:val="24"/>
          <w:szCs w:val="24"/>
        </w:rPr>
        <w:t xml:space="preserve"> và CA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E17AE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Pr="009E17AE">
        <w:rPr>
          <w:rFonts w:ascii="Times New Roman" w:hAnsi="Times New Roman" w:cs="Times New Roman"/>
          <w:sz w:val="24"/>
          <w:szCs w:val="24"/>
        </w:rPr>
        <w:t xml:space="preserve"> lần lượt có 42 và 32  electron</w:t>
      </w:r>
    </w:p>
    <w:p w14:paraId="65030CCB" w14:textId="77777777" w:rsidR="005E31CD" w:rsidRPr="009E17AE" w:rsidRDefault="005E31CD" w:rsidP="009E17AE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sz w:val="24"/>
          <w:szCs w:val="24"/>
        </w:rPr>
        <w:t>a. Xác định các nguyên tố B và C.</w:t>
      </w:r>
    </w:p>
    <w:p w14:paraId="410EA555" w14:textId="77777777" w:rsidR="005E31CD" w:rsidRPr="009E17AE" w:rsidRDefault="005E31CD" w:rsidP="009E17AE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sz w:val="24"/>
          <w:szCs w:val="24"/>
        </w:rPr>
        <w:t>b. Dung dịch muối của BA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E17AE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Pr="009E17AE">
        <w:rPr>
          <w:rFonts w:ascii="Times New Roman" w:hAnsi="Times New Roman" w:cs="Times New Roman"/>
          <w:sz w:val="24"/>
          <w:szCs w:val="24"/>
        </w:rPr>
        <w:t xml:space="preserve"> và CA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E17AE">
        <w:rPr>
          <w:rFonts w:ascii="Times New Roman" w:hAnsi="Times New Roman" w:cs="Times New Roman"/>
          <w:sz w:val="24"/>
          <w:szCs w:val="24"/>
          <w:vertAlign w:val="superscript"/>
        </w:rPr>
        <w:t>2-</w:t>
      </w:r>
      <w:r w:rsidRPr="009E17AE">
        <w:rPr>
          <w:rFonts w:ascii="Times New Roman" w:hAnsi="Times New Roman" w:cs="Times New Roman"/>
          <w:sz w:val="24"/>
          <w:szCs w:val="24"/>
        </w:rPr>
        <w:t xml:space="preserve"> khi tác dụng với axit clohiđric cho khí D và E. </w:t>
      </w:r>
    </w:p>
    <w:p w14:paraId="1FC6DC23" w14:textId="77777777" w:rsidR="009E17AE" w:rsidRDefault="005E31CD" w:rsidP="009E17AE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sz w:val="24"/>
          <w:szCs w:val="24"/>
        </w:rPr>
        <w:t>- Mô tả dạng hình học của phân tử D, E.</w:t>
      </w:r>
    </w:p>
    <w:p w14:paraId="156EB17E" w14:textId="77777777" w:rsidR="009E17AE" w:rsidRDefault="005E31CD" w:rsidP="009E17AE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sz w:val="24"/>
          <w:szCs w:val="24"/>
        </w:rPr>
        <w:t>- Nêu phương pháp hóa học phân biệt D và E.</w:t>
      </w:r>
    </w:p>
    <w:p w14:paraId="653D3DAB" w14:textId="15F28F43" w:rsidR="00E1615F" w:rsidRPr="009E17AE" w:rsidRDefault="005E31CD" w:rsidP="009E17AE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sz w:val="24"/>
          <w:szCs w:val="24"/>
        </w:rPr>
        <w:t>- D, E có thể kết hợp với O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17AE">
        <w:rPr>
          <w:rFonts w:ascii="Times New Roman" w:hAnsi="Times New Roman" w:cs="Times New Roman"/>
          <w:sz w:val="24"/>
          <w:szCs w:val="24"/>
        </w:rPr>
        <w:t xml:space="preserve"> không? Tại sao?</w:t>
      </w:r>
    </w:p>
    <w:p w14:paraId="647EC631" w14:textId="2EA7D3BA" w:rsidR="00634FA4" w:rsidRPr="009E17AE" w:rsidRDefault="00634FA4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45F0B">
        <w:rPr>
          <w:rFonts w:ascii="Times New Roman" w:hAnsi="Times New Roman" w:cs="Times New Roman"/>
          <w:b/>
          <w:bCs/>
          <w:sz w:val="24"/>
          <w:szCs w:val="24"/>
        </w:rPr>
        <w:t>Câu 4: (2,0 điểm)</w:t>
      </w:r>
      <w:r w:rsidR="00A45F0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9E17AE">
        <w:rPr>
          <w:rFonts w:ascii="Times New Roman" w:hAnsi="Times New Roman" w:cs="Times New Roman"/>
          <w:sz w:val="24"/>
          <w:szCs w:val="24"/>
        </w:rPr>
        <w:t>Cân bằng các phản ứng sau bằng phương pháp thăng bằng electron:</w:t>
      </w:r>
    </w:p>
    <w:p w14:paraId="6E86379D" w14:textId="3DF9582D" w:rsidR="00634FA4" w:rsidRPr="009E17AE" w:rsidRDefault="00634FA4" w:rsidP="00A45F0B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sz w:val="24"/>
          <w:szCs w:val="24"/>
        </w:rPr>
        <w:t>a. Fe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x</w:t>
      </w:r>
      <w:r w:rsidRPr="009E17AE">
        <w:rPr>
          <w:rFonts w:ascii="Times New Roman" w:hAnsi="Times New Roman" w:cs="Times New Roman"/>
          <w:sz w:val="24"/>
          <w:szCs w:val="24"/>
        </w:rPr>
        <w:t>O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y</w:t>
      </w:r>
      <w:r w:rsidRPr="009E17AE">
        <w:rPr>
          <w:rFonts w:ascii="Times New Roman" w:hAnsi="Times New Roman" w:cs="Times New Roman"/>
          <w:sz w:val="24"/>
          <w:szCs w:val="24"/>
        </w:rPr>
        <w:t xml:space="preserve"> + H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17AE">
        <w:rPr>
          <w:rFonts w:ascii="Times New Roman" w:hAnsi="Times New Roman" w:cs="Times New Roman"/>
          <w:sz w:val="24"/>
          <w:szCs w:val="24"/>
        </w:rPr>
        <w:t>SO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9E17AE">
        <w:rPr>
          <w:rFonts w:ascii="Times New Roman" w:hAnsi="Times New Roman" w:cs="Times New Roman"/>
          <w:sz w:val="24"/>
          <w:szCs w:val="24"/>
        </w:rPr>
        <w:t xml:space="preserve"> </w:t>
      </w:r>
      <w:r w:rsidR="00A45F0B" w:rsidRPr="009E17AE">
        <w:rPr>
          <w:rFonts w:ascii="Times New Roman" w:hAnsi="Times New Roman" w:cs="Times New Roman"/>
          <w:sz w:val="24"/>
          <w:szCs w:val="24"/>
        </w:rPr>
        <w:object w:dxaOrig="620" w:dyaOrig="320" w14:anchorId="433E09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31.35pt;height:15.7pt" o:ole="">
            <v:imagedata r:id="rId7" o:title=""/>
          </v:shape>
          <o:OLEObject Type="Embed" ProgID="Equation.DSMT4" ShapeID="_x0000_i1052" DrawAspect="Content" ObjectID="_1730915372" r:id="rId8"/>
        </w:object>
      </w:r>
      <w:r w:rsidRPr="009E17AE">
        <w:rPr>
          <w:rFonts w:ascii="Times New Roman" w:hAnsi="Times New Roman" w:cs="Times New Roman"/>
          <w:sz w:val="24"/>
          <w:szCs w:val="24"/>
        </w:rPr>
        <w:t xml:space="preserve"> Fe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17AE">
        <w:rPr>
          <w:rFonts w:ascii="Times New Roman" w:hAnsi="Times New Roman" w:cs="Times New Roman"/>
          <w:sz w:val="24"/>
          <w:szCs w:val="24"/>
        </w:rPr>
        <w:t>(SO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17AE">
        <w:rPr>
          <w:rFonts w:ascii="Times New Roman" w:hAnsi="Times New Roman" w:cs="Times New Roman"/>
          <w:sz w:val="24"/>
          <w:szCs w:val="24"/>
        </w:rPr>
        <w:t>)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E17AE">
        <w:rPr>
          <w:rFonts w:ascii="Times New Roman" w:hAnsi="Times New Roman" w:cs="Times New Roman"/>
          <w:sz w:val="24"/>
          <w:szCs w:val="24"/>
        </w:rPr>
        <w:t xml:space="preserve"> + SO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17AE">
        <w:rPr>
          <w:rFonts w:ascii="Times New Roman" w:hAnsi="Times New Roman" w:cs="Times New Roman"/>
          <w:sz w:val="24"/>
          <w:szCs w:val="24"/>
        </w:rPr>
        <w:t xml:space="preserve"> + H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17AE">
        <w:rPr>
          <w:rFonts w:ascii="Times New Roman" w:hAnsi="Times New Roman" w:cs="Times New Roman"/>
          <w:sz w:val="24"/>
          <w:szCs w:val="24"/>
        </w:rPr>
        <w:t>O</w:t>
      </w:r>
    </w:p>
    <w:p w14:paraId="2E107EDE" w14:textId="77777777" w:rsidR="00634FA4" w:rsidRPr="009E17AE" w:rsidRDefault="00634FA4" w:rsidP="00A45F0B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sz w:val="24"/>
          <w:szCs w:val="24"/>
        </w:rPr>
        <w:t>b. FeS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17AE">
        <w:rPr>
          <w:rFonts w:ascii="Times New Roman" w:hAnsi="Times New Roman" w:cs="Times New Roman"/>
          <w:sz w:val="24"/>
          <w:szCs w:val="24"/>
        </w:rPr>
        <w:t xml:space="preserve"> + H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17AE">
        <w:rPr>
          <w:rFonts w:ascii="Times New Roman" w:hAnsi="Times New Roman" w:cs="Times New Roman"/>
          <w:sz w:val="24"/>
          <w:szCs w:val="24"/>
        </w:rPr>
        <w:t>SO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9E17AE">
        <w:rPr>
          <w:rFonts w:ascii="Times New Roman" w:hAnsi="Times New Roman" w:cs="Times New Roman"/>
          <w:sz w:val="24"/>
          <w:szCs w:val="24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</w:rPr>
        <w:object w:dxaOrig="620" w:dyaOrig="320" w14:anchorId="2B8F1034">
          <v:shape id="_x0000_i1026" type="#_x0000_t75" style="width:31.35pt;height:15.7pt" o:ole="">
            <v:imagedata r:id="rId7" o:title=""/>
          </v:shape>
          <o:OLEObject Type="Embed" ProgID="Equation.DSMT4" ShapeID="_x0000_i1026" DrawAspect="Content" ObjectID="_1730915373" r:id="rId9"/>
        </w:object>
      </w:r>
      <w:r w:rsidRPr="009E17AE">
        <w:rPr>
          <w:rFonts w:ascii="Times New Roman" w:hAnsi="Times New Roman" w:cs="Times New Roman"/>
          <w:sz w:val="24"/>
          <w:szCs w:val="24"/>
        </w:rPr>
        <w:t xml:space="preserve"> Fe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17AE">
        <w:rPr>
          <w:rFonts w:ascii="Times New Roman" w:hAnsi="Times New Roman" w:cs="Times New Roman"/>
          <w:sz w:val="24"/>
          <w:szCs w:val="24"/>
        </w:rPr>
        <w:t>(SO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17AE">
        <w:rPr>
          <w:rFonts w:ascii="Times New Roman" w:hAnsi="Times New Roman" w:cs="Times New Roman"/>
          <w:sz w:val="24"/>
          <w:szCs w:val="24"/>
        </w:rPr>
        <w:t>)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E17AE">
        <w:rPr>
          <w:rFonts w:ascii="Times New Roman" w:hAnsi="Times New Roman" w:cs="Times New Roman"/>
          <w:sz w:val="24"/>
          <w:szCs w:val="24"/>
        </w:rPr>
        <w:t xml:space="preserve"> + SO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17AE">
        <w:rPr>
          <w:rFonts w:ascii="Times New Roman" w:hAnsi="Times New Roman" w:cs="Times New Roman"/>
          <w:sz w:val="24"/>
          <w:szCs w:val="24"/>
        </w:rPr>
        <w:t xml:space="preserve"> + H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17AE">
        <w:rPr>
          <w:rFonts w:ascii="Times New Roman" w:hAnsi="Times New Roman" w:cs="Times New Roman"/>
          <w:sz w:val="24"/>
          <w:szCs w:val="24"/>
        </w:rPr>
        <w:t>O</w:t>
      </w:r>
    </w:p>
    <w:p w14:paraId="49DFD5CD" w14:textId="167DA6FE" w:rsidR="00634FA4" w:rsidRPr="009E17AE" w:rsidRDefault="00634FA4" w:rsidP="00A45F0B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sz w:val="24"/>
          <w:szCs w:val="24"/>
        </w:rPr>
        <w:t>c. Al + HNO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E17AE">
        <w:rPr>
          <w:rFonts w:ascii="Times New Roman" w:hAnsi="Times New Roman" w:cs="Times New Roman"/>
          <w:sz w:val="24"/>
          <w:szCs w:val="24"/>
        </w:rPr>
        <w:t xml:space="preserve"> </w:t>
      </w:r>
      <w:r w:rsidR="00A45F0B" w:rsidRPr="009E17AE">
        <w:rPr>
          <w:rFonts w:ascii="Times New Roman" w:hAnsi="Times New Roman" w:cs="Times New Roman"/>
          <w:sz w:val="24"/>
          <w:szCs w:val="24"/>
        </w:rPr>
        <w:object w:dxaOrig="620" w:dyaOrig="320" w14:anchorId="3D94F4BC">
          <v:shape id="_x0000_i1054" type="#_x0000_t75" style="width:31.35pt;height:15.7pt" o:ole="">
            <v:imagedata r:id="rId7" o:title=""/>
          </v:shape>
          <o:OLEObject Type="Embed" ProgID="Equation.DSMT4" ShapeID="_x0000_i1054" DrawAspect="Content" ObjectID="_1730915374" r:id="rId10"/>
        </w:object>
      </w:r>
      <w:r w:rsidRPr="009E17AE">
        <w:rPr>
          <w:rFonts w:ascii="Times New Roman" w:hAnsi="Times New Roman" w:cs="Times New Roman"/>
          <w:sz w:val="24"/>
          <w:szCs w:val="24"/>
        </w:rPr>
        <w:t xml:space="preserve"> Al(NO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E17AE">
        <w:rPr>
          <w:rFonts w:ascii="Times New Roman" w:hAnsi="Times New Roman" w:cs="Times New Roman"/>
          <w:sz w:val="24"/>
          <w:szCs w:val="24"/>
        </w:rPr>
        <w:t>)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E17AE">
        <w:rPr>
          <w:rFonts w:ascii="Times New Roman" w:hAnsi="Times New Roman" w:cs="Times New Roman"/>
          <w:sz w:val="24"/>
          <w:szCs w:val="24"/>
        </w:rPr>
        <w:t xml:space="preserve"> + NO + N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17AE">
        <w:rPr>
          <w:rFonts w:ascii="Times New Roman" w:hAnsi="Times New Roman" w:cs="Times New Roman"/>
          <w:sz w:val="24"/>
          <w:szCs w:val="24"/>
        </w:rPr>
        <w:t>O + H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17AE">
        <w:rPr>
          <w:rFonts w:ascii="Times New Roman" w:hAnsi="Times New Roman" w:cs="Times New Roman"/>
          <w:sz w:val="24"/>
          <w:szCs w:val="24"/>
        </w:rPr>
        <w:t>O (tỉ lệ mol NO và N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17AE">
        <w:rPr>
          <w:rFonts w:ascii="Times New Roman" w:hAnsi="Times New Roman" w:cs="Times New Roman"/>
          <w:sz w:val="24"/>
          <w:szCs w:val="24"/>
        </w:rPr>
        <w:t xml:space="preserve">O tương ứng là 3:1) </w:t>
      </w:r>
    </w:p>
    <w:p w14:paraId="1EA92973" w14:textId="56575975" w:rsidR="001400D7" w:rsidRPr="009E17AE" w:rsidRDefault="001400D7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en-SG"/>
        </w:rPr>
      </w:pPr>
      <w:r w:rsidRPr="00A45F0B">
        <w:rPr>
          <w:rFonts w:ascii="Times New Roman" w:hAnsi="Times New Roman" w:cs="Times New Roman"/>
          <w:b/>
          <w:bCs/>
          <w:sz w:val="24"/>
          <w:szCs w:val="24"/>
        </w:rPr>
        <w:t>Câu 5: (2,0 điểm)</w:t>
      </w:r>
      <w:r w:rsidR="00A45F0B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>Cho các phương trình nhiệt hóa học sau đây:</w:t>
      </w:r>
    </w:p>
    <w:p w14:paraId="5AA7F24C" w14:textId="77777777" w:rsidR="001400D7" w:rsidRPr="009E17AE" w:rsidRDefault="001400D7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en-SG"/>
        </w:rPr>
      </w:pP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    (1)     2 ClO</w:t>
      </w:r>
      <w:r w:rsidRPr="009E17AE">
        <w:rPr>
          <w:rFonts w:ascii="Times New Roman" w:hAnsi="Times New Roman" w:cs="Times New Roman"/>
          <w:sz w:val="24"/>
          <w:szCs w:val="24"/>
          <w:vertAlign w:val="subscript"/>
          <w:lang w:val="en-SG"/>
        </w:rPr>
        <w:t>2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(k)   +    O</w:t>
      </w:r>
      <w:r w:rsidRPr="009E17AE">
        <w:rPr>
          <w:rFonts w:ascii="Times New Roman" w:hAnsi="Times New Roman" w:cs="Times New Roman"/>
          <w:sz w:val="24"/>
          <w:szCs w:val="24"/>
          <w:vertAlign w:val="subscript"/>
          <w:lang w:val="en-SG"/>
        </w:rPr>
        <w:t xml:space="preserve">3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>(k)       →        Cl</w:t>
      </w:r>
      <w:r w:rsidRPr="009E17AE">
        <w:rPr>
          <w:rFonts w:ascii="Times New Roman" w:hAnsi="Times New Roman" w:cs="Times New Roman"/>
          <w:sz w:val="24"/>
          <w:szCs w:val="24"/>
          <w:vertAlign w:val="subscript"/>
          <w:lang w:val="en-SG"/>
        </w:rPr>
        <w:t>2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>O</w:t>
      </w:r>
      <w:r w:rsidRPr="009E17AE">
        <w:rPr>
          <w:rFonts w:ascii="Times New Roman" w:hAnsi="Times New Roman" w:cs="Times New Roman"/>
          <w:sz w:val="24"/>
          <w:szCs w:val="24"/>
          <w:vertAlign w:val="subscript"/>
          <w:lang w:val="en-SG"/>
        </w:rPr>
        <w:t xml:space="preserve">7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(k)            </w:t>
      </w:r>
      <w:r w:rsidRPr="009E17AE">
        <w:rPr>
          <w:rFonts w:ascii="Times New Roman" w:hAnsi="Times New Roman" w:cs="Times New Roman"/>
          <w:sz w:val="24"/>
          <w:szCs w:val="24"/>
        </w:rPr>
        <w:t xml:space="preserve">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Δ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p>
        </m:sSubSup>
      </m:oMath>
      <w:r w:rsidRPr="009E17AE">
        <w:rPr>
          <w:rFonts w:ascii="Times New Roman" w:hAnsi="Times New Roman" w:cs="Times New Roman"/>
          <w:sz w:val="24"/>
          <w:szCs w:val="24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   = -  75,7 kJ</w:t>
      </w:r>
    </w:p>
    <w:p w14:paraId="78073F6C" w14:textId="6977BC84" w:rsidR="001400D7" w:rsidRPr="009E17AE" w:rsidRDefault="001400D7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en-SG"/>
        </w:rPr>
      </w:pP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    (2)   </w:t>
      </w:r>
      <w:r w:rsidR="00A45F0B"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O</w:t>
      </w:r>
      <w:r w:rsidRPr="009E17AE">
        <w:rPr>
          <w:rFonts w:ascii="Times New Roman" w:hAnsi="Times New Roman" w:cs="Times New Roman"/>
          <w:sz w:val="24"/>
          <w:szCs w:val="24"/>
          <w:vertAlign w:val="subscript"/>
          <w:lang w:val="en-SG"/>
        </w:rPr>
        <w:t>3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(k)          →        O</w:t>
      </w:r>
      <w:r w:rsidRPr="009E17AE">
        <w:rPr>
          <w:rFonts w:ascii="Times New Roman" w:hAnsi="Times New Roman" w:cs="Times New Roman"/>
          <w:sz w:val="24"/>
          <w:szCs w:val="24"/>
          <w:vertAlign w:val="subscript"/>
          <w:lang w:val="en-SG"/>
        </w:rPr>
        <w:t xml:space="preserve"> 2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(k)  +  O (k)   </w:t>
      </w:r>
      <w:r w:rsidRPr="009E17AE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A45F0B">
        <w:rPr>
          <w:rFonts w:ascii="Times New Roman" w:hAnsi="Times New Roman" w:cs="Times New Roman"/>
          <w:sz w:val="24"/>
          <w:szCs w:val="24"/>
        </w:rPr>
        <w:tab/>
      </w:r>
      <w:r w:rsidR="00A45F0B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9E17AE">
        <w:rPr>
          <w:rFonts w:ascii="Times New Roman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Δ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p>
        </m:sSubSup>
      </m:oMath>
      <w:r w:rsidRPr="009E17AE">
        <w:rPr>
          <w:rFonts w:ascii="Times New Roman" w:hAnsi="Times New Roman" w:cs="Times New Roman"/>
          <w:sz w:val="24"/>
          <w:szCs w:val="24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  =   106,7 kJ</w:t>
      </w:r>
    </w:p>
    <w:p w14:paraId="49190F11" w14:textId="77777777" w:rsidR="001400D7" w:rsidRPr="009E17AE" w:rsidRDefault="001400D7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en-SG"/>
        </w:rPr>
      </w:pP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   </w:t>
      </w:r>
      <w:r w:rsidRPr="009E17AE">
        <w:rPr>
          <w:rFonts w:ascii="Times New Roman" w:hAnsi="Times New Roman" w:cs="Times New Roman"/>
          <w:sz w:val="24"/>
          <w:szCs w:val="24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>(3)     2 ClO</w:t>
      </w:r>
      <w:r w:rsidRPr="009E17AE">
        <w:rPr>
          <w:rFonts w:ascii="Times New Roman" w:hAnsi="Times New Roman" w:cs="Times New Roman"/>
          <w:sz w:val="24"/>
          <w:szCs w:val="24"/>
          <w:vertAlign w:val="subscript"/>
          <w:lang w:val="en-SG"/>
        </w:rPr>
        <w:t>3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(k)   +    O</w:t>
      </w:r>
      <w:r w:rsidRPr="009E17AE">
        <w:rPr>
          <w:rFonts w:ascii="Times New Roman" w:hAnsi="Times New Roman" w:cs="Times New Roman"/>
          <w:sz w:val="24"/>
          <w:szCs w:val="24"/>
          <w:vertAlign w:val="subscript"/>
          <w:lang w:val="en-SG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>(k)         →        Cl</w:t>
      </w:r>
      <w:r w:rsidRPr="009E17AE">
        <w:rPr>
          <w:rFonts w:ascii="Times New Roman" w:hAnsi="Times New Roman" w:cs="Times New Roman"/>
          <w:sz w:val="24"/>
          <w:szCs w:val="24"/>
          <w:vertAlign w:val="subscript"/>
          <w:lang w:val="en-SG"/>
        </w:rPr>
        <w:t>2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>O</w:t>
      </w:r>
      <w:r w:rsidRPr="009E17AE">
        <w:rPr>
          <w:rFonts w:ascii="Times New Roman" w:hAnsi="Times New Roman" w:cs="Times New Roman"/>
          <w:sz w:val="24"/>
          <w:szCs w:val="24"/>
          <w:vertAlign w:val="subscript"/>
          <w:lang w:val="en-SG"/>
        </w:rPr>
        <w:t xml:space="preserve">7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(k)             </w:t>
      </w:r>
      <w:r w:rsidRPr="009E17AE">
        <w:rPr>
          <w:rFonts w:ascii="Times New Roman" w:hAnsi="Times New Roman" w:cs="Times New Roman"/>
          <w:sz w:val="24"/>
          <w:szCs w:val="24"/>
        </w:rPr>
        <w:t xml:space="preserve">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Δ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p>
        </m:sSubSup>
      </m:oMath>
      <w:r w:rsidRPr="009E17AE">
        <w:rPr>
          <w:rFonts w:ascii="Times New Roman" w:hAnsi="Times New Roman" w:cs="Times New Roman"/>
          <w:sz w:val="24"/>
          <w:szCs w:val="24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  = - 278 kJ</w:t>
      </w:r>
    </w:p>
    <w:p w14:paraId="6163CA54" w14:textId="00EC5BE0" w:rsidR="001400D7" w:rsidRPr="009E17AE" w:rsidRDefault="001400D7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en-SG"/>
        </w:rPr>
      </w:pP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   </w:t>
      </w:r>
      <w:r w:rsidRPr="009E17AE">
        <w:rPr>
          <w:rFonts w:ascii="Times New Roman" w:hAnsi="Times New Roman" w:cs="Times New Roman"/>
          <w:sz w:val="24"/>
          <w:szCs w:val="24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(4)    </w:t>
      </w:r>
      <w:r w:rsidR="00A10935"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>O</w:t>
      </w:r>
      <w:r w:rsidRPr="009E17AE">
        <w:rPr>
          <w:rFonts w:ascii="Times New Roman" w:hAnsi="Times New Roman" w:cs="Times New Roman"/>
          <w:sz w:val="24"/>
          <w:szCs w:val="24"/>
          <w:vertAlign w:val="subscript"/>
          <w:lang w:val="en-SG"/>
        </w:rPr>
        <w:t>2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(k)           →        2 O</w:t>
      </w:r>
      <w:r w:rsidRPr="009E17AE">
        <w:rPr>
          <w:rFonts w:ascii="Times New Roman" w:hAnsi="Times New Roman" w:cs="Times New Roman"/>
          <w:sz w:val="24"/>
          <w:szCs w:val="24"/>
          <w:vertAlign w:val="subscript"/>
          <w:lang w:val="en-SG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(k)                </w:t>
      </w:r>
      <w:r w:rsidRPr="009E17AE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A10935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="00A45F0B">
        <w:rPr>
          <w:rFonts w:ascii="Times New Roman" w:hAnsi="Times New Roman" w:cs="Times New Roman"/>
          <w:sz w:val="24"/>
          <w:szCs w:val="24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Δ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p>
        </m:sSubSup>
      </m:oMath>
      <w:r w:rsidRPr="009E17AE">
        <w:rPr>
          <w:rFonts w:ascii="Times New Roman" w:hAnsi="Times New Roman" w:cs="Times New Roman"/>
          <w:sz w:val="24"/>
          <w:szCs w:val="24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  =   498,3 kJ.</w:t>
      </w:r>
    </w:p>
    <w:p w14:paraId="1484D273" w14:textId="00DC5B8B" w:rsidR="001400D7" w:rsidRPr="009E17AE" w:rsidRDefault="001400D7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sz w:val="24"/>
          <w:szCs w:val="24"/>
        </w:rPr>
        <w:t xml:space="preserve"> 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>k: kí hiệu chất khí.  Hãy xác định nhiệt của phản ứng sau:</w:t>
      </w:r>
      <w:r w:rsidRPr="009E17AE">
        <w:rPr>
          <w:rFonts w:ascii="Times New Roman" w:hAnsi="Times New Roman" w:cs="Times New Roman"/>
          <w:sz w:val="24"/>
          <w:szCs w:val="24"/>
        </w:rPr>
        <w:t xml:space="preserve">       </w:t>
      </w:r>
    </w:p>
    <w:p w14:paraId="468A30F0" w14:textId="77777777" w:rsidR="001400D7" w:rsidRPr="009E17AE" w:rsidRDefault="001400D7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en-SG"/>
        </w:rPr>
      </w:pPr>
      <w:r w:rsidRPr="009E17AE">
        <w:rPr>
          <w:rFonts w:ascii="Times New Roman" w:hAnsi="Times New Roman" w:cs="Times New Roman"/>
          <w:sz w:val="24"/>
          <w:szCs w:val="24"/>
        </w:rPr>
        <w:t xml:space="preserve">  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>(5)         ClO</w:t>
      </w:r>
      <w:r w:rsidRPr="009E17AE">
        <w:rPr>
          <w:rFonts w:ascii="Times New Roman" w:hAnsi="Times New Roman" w:cs="Times New Roman"/>
          <w:sz w:val="24"/>
          <w:szCs w:val="24"/>
          <w:vertAlign w:val="subscript"/>
          <w:lang w:val="en-SG"/>
        </w:rPr>
        <w:t>2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(k)   +    O</w:t>
      </w:r>
      <w:r w:rsidRPr="009E17AE">
        <w:rPr>
          <w:rFonts w:ascii="Times New Roman" w:hAnsi="Times New Roman" w:cs="Times New Roman"/>
          <w:sz w:val="24"/>
          <w:szCs w:val="24"/>
          <w:vertAlign w:val="subscript"/>
          <w:lang w:val="en-SG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(k)    </w:t>
      </w:r>
      <w:r w:rsidRPr="009E17AE">
        <w:rPr>
          <w:rFonts w:ascii="Times New Roman" w:hAnsi="Times New Roman" w:cs="Times New Roman"/>
          <w:sz w:val="24"/>
          <w:szCs w:val="24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 →        ClO</w:t>
      </w:r>
      <w:r w:rsidRPr="009E17AE">
        <w:rPr>
          <w:rFonts w:ascii="Times New Roman" w:hAnsi="Times New Roman" w:cs="Times New Roman"/>
          <w:sz w:val="24"/>
          <w:szCs w:val="24"/>
          <w:vertAlign w:val="subscript"/>
          <w:lang w:val="en-SG"/>
        </w:rPr>
        <w:t xml:space="preserve">3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(k)                           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Δ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p>
        </m:sSubSup>
      </m:oMath>
      <w:r w:rsidRPr="009E17AE">
        <w:rPr>
          <w:rFonts w:ascii="Times New Roman" w:hAnsi="Times New Roman" w:cs="Times New Roman"/>
          <w:sz w:val="24"/>
          <w:szCs w:val="24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  <w:lang w:val="en-SG"/>
        </w:rPr>
        <w:t xml:space="preserve"> </w:t>
      </w:r>
    </w:p>
    <w:p w14:paraId="7097940B" w14:textId="3C09C011" w:rsidR="00847ED5" w:rsidRPr="009E17AE" w:rsidRDefault="00847ED5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A45F0B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âu </w:t>
      </w:r>
      <w:r w:rsidR="00E104B1" w:rsidRPr="00A45F0B">
        <w:rPr>
          <w:rFonts w:ascii="Times New Roman" w:hAnsi="Times New Roman" w:cs="Times New Roman"/>
          <w:b/>
          <w:bCs/>
          <w:sz w:val="24"/>
          <w:szCs w:val="24"/>
          <w:lang w:val="pt-BR"/>
        </w:rPr>
        <w:t>6</w:t>
      </w:r>
      <w:r w:rsidRPr="00A45F0B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="00454056" w:rsidRPr="00A45F0B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: </w:t>
      </w:r>
      <w:r w:rsidRPr="00A45F0B">
        <w:rPr>
          <w:rFonts w:ascii="Times New Roman" w:hAnsi="Times New Roman" w:cs="Times New Roman"/>
          <w:b/>
          <w:bCs/>
          <w:sz w:val="24"/>
          <w:szCs w:val="24"/>
          <w:lang w:val="pt-BR"/>
        </w:rPr>
        <w:t>(2 điể</w:t>
      </w:r>
      <w:r w:rsidR="00454056" w:rsidRPr="00A45F0B">
        <w:rPr>
          <w:rFonts w:ascii="Times New Roman" w:hAnsi="Times New Roman" w:cs="Times New Roman"/>
          <w:b/>
          <w:bCs/>
          <w:sz w:val="24"/>
          <w:szCs w:val="24"/>
          <w:lang w:val="pt-BR"/>
        </w:rPr>
        <w:t>m)</w:t>
      </w:r>
      <w:r w:rsidR="00A45F0B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  <w:lang w:val="pt-BR"/>
        </w:rPr>
        <w:t>Xét phản ứng thuận nghịch pha khí:</w:t>
      </w:r>
    </w:p>
    <w:p w14:paraId="02175B5E" w14:textId="25AF8E87" w:rsidR="00847ED5" w:rsidRPr="009E17AE" w:rsidRDefault="00A45F0B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A45F0B">
        <w:rPr>
          <w:rFonts w:ascii="Times New Roman" w:hAnsi="Times New Roman" w:cs="Times New Roman"/>
          <w:position w:val="-18"/>
          <w:sz w:val="24"/>
          <w:szCs w:val="24"/>
        </w:rPr>
        <w:object w:dxaOrig="2060" w:dyaOrig="420" w14:anchorId="3F4D1358">
          <v:shape id="_x0000_i1050" type="#_x0000_t75" style="width:119.85pt;height:20.1pt" o:ole="">
            <v:imagedata r:id="rId11" o:title=""/>
          </v:shape>
          <o:OLEObject Type="Embed" ProgID="Equation.DSMT4" ShapeID="_x0000_i1050" DrawAspect="Content" ObjectID="_1730915375" r:id="rId12"/>
        </w:object>
      </w:r>
      <w:r w:rsidR="00E104B1" w:rsidRPr="009E17AE">
        <w:rPr>
          <w:rFonts w:ascii="Times New Roman" w:hAnsi="Times New Roman" w:cs="Times New Roman"/>
          <w:sz w:val="24"/>
          <w:szCs w:val="24"/>
        </w:rPr>
        <w:t xml:space="preserve">   </w:t>
      </w:r>
      <w:r w:rsidR="00847ED5" w:rsidRPr="009E17AE">
        <w:rPr>
          <w:rFonts w:ascii="Times New Roman" w:hAnsi="Times New Roman" w:cs="Times New Roman"/>
          <w:sz w:val="24"/>
          <w:szCs w:val="24"/>
          <w:lang w:val="pt-BR"/>
        </w:rPr>
        <w:t>(1)</w:t>
      </w:r>
    </w:p>
    <w:p w14:paraId="5518D1E1" w14:textId="7FD47586" w:rsidR="00847ED5" w:rsidRPr="009E17AE" w:rsidRDefault="00A45F0B" w:rsidP="00A45F0B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>a</w:t>
      </w:r>
      <w:r w:rsidR="00847ED5" w:rsidRPr="009E17AE">
        <w:rPr>
          <w:rFonts w:ascii="Times New Roman" w:hAnsi="Times New Roman" w:cs="Times New Roman"/>
          <w:sz w:val="24"/>
          <w:szCs w:val="24"/>
          <w:lang w:val="pt-BR"/>
        </w:rPr>
        <w:t>. Thực nghiệm cho biết: Trị số hằng số cân bằng K</w:t>
      </w:r>
      <w:r w:rsidR="00847ED5" w:rsidRPr="009E17A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P</w:t>
      </w:r>
      <w:r w:rsidR="00847ED5" w:rsidRPr="009E17AE">
        <w:rPr>
          <w:rFonts w:ascii="Times New Roman" w:hAnsi="Times New Roman" w:cs="Times New Roman"/>
          <w:sz w:val="24"/>
          <w:szCs w:val="24"/>
          <w:lang w:val="pt-BR"/>
        </w:rPr>
        <w:t xml:space="preserve"> tại 400K là 41, tại 500K là 3,6.10</w:t>
      </w:r>
      <w:r w:rsidR="00847ED5" w:rsidRPr="009E17AE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-2</w:t>
      </w:r>
      <w:r w:rsidR="00847ED5" w:rsidRPr="009E17AE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34388F71" w14:textId="77777777" w:rsidR="00847ED5" w:rsidRPr="009E17AE" w:rsidRDefault="00847ED5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sz w:val="24"/>
          <w:szCs w:val="24"/>
          <w:lang w:val="pt-BR"/>
        </w:rPr>
        <w:t xml:space="preserve"> (1) là phản ứng thu nhiệt hay toả nhiệt? </w:t>
      </w:r>
      <w:r w:rsidRPr="009E17AE">
        <w:rPr>
          <w:rFonts w:ascii="Times New Roman" w:hAnsi="Times New Roman" w:cs="Times New Roman"/>
          <w:sz w:val="24"/>
          <w:szCs w:val="24"/>
        </w:rPr>
        <w:t>Hãy giải thích chi tiết.</w:t>
      </w:r>
    </w:p>
    <w:p w14:paraId="78E39F57" w14:textId="623392A8" w:rsidR="00847ED5" w:rsidRPr="009E17AE" w:rsidRDefault="00A45F0B" w:rsidP="00A45F0B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A45F0B">
        <w:rPr>
          <w:rFonts w:ascii="Times New Roman" w:hAnsi="Times New Roman" w:cs="Times New Roman"/>
          <w:sz w:val="24"/>
          <w:szCs w:val="24"/>
        </w:rPr>
        <w:t>b</w:t>
      </w:r>
      <w:r w:rsidR="00847ED5" w:rsidRPr="00A45F0B">
        <w:rPr>
          <w:rFonts w:ascii="Times New Roman" w:hAnsi="Times New Roman" w:cs="Times New Roman"/>
          <w:sz w:val="24"/>
          <w:szCs w:val="24"/>
        </w:rPr>
        <w:t xml:space="preserve">. </w:t>
      </w:r>
      <w:r w:rsidR="00847ED5" w:rsidRPr="009E17AE">
        <w:rPr>
          <w:rFonts w:ascii="Times New Roman" w:hAnsi="Times New Roman" w:cs="Times New Roman"/>
          <w:sz w:val="24"/>
          <w:szCs w:val="24"/>
        </w:rPr>
        <w:t>Trong một thí nghiệm người ta lấy nồng độ ban đầu của N</w:t>
      </w:r>
      <w:r w:rsidR="00847ED5"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47ED5" w:rsidRPr="009E17AE">
        <w:rPr>
          <w:rFonts w:ascii="Times New Roman" w:hAnsi="Times New Roman" w:cs="Times New Roman"/>
          <w:sz w:val="24"/>
          <w:szCs w:val="24"/>
        </w:rPr>
        <w:t xml:space="preserve"> là 0,01M, hiđro là 0,02M. Tính nồng độ NH</w:t>
      </w:r>
      <w:r w:rsidR="00847ED5" w:rsidRPr="009E17A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47ED5" w:rsidRPr="009E17AE">
        <w:rPr>
          <w:rFonts w:ascii="Times New Roman" w:hAnsi="Times New Roman" w:cs="Times New Roman"/>
          <w:sz w:val="24"/>
          <w:szCs w:val="24"/>
        </w:rPr>
        <w:t xml:space="preserve"> tại điểm cân bằng, biết K</w:t>
      </w:r>
      <w:r w:rsidR="00847ED5" w:rsidRPr="009E17AE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847ED5" w:rsidRPr="009E17AE">
        <w:rPr>
          <w:rFonts w:ascii="Times New Roman" w:hAnsi="Times New Roman" w:cs="Times New Roman"/>
          <w:sz w:val="24"/>
          <w:szCs w:val="24"/>
        </w:rPr>
        <w:t xml:space="preserve"> = 3,1.10</w:t>
      </w:r>
      <w:r w:rsidR="00847ED5" w:rsidRPr="009E17AE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="00847ED5" w:rsidRPr="009E17AE">
        <w:rPr>
          <w:rFonts w:ascii="Times New Roman" w:hAnsi="Times New Roman" w:cs="Times New Roman"/>
          <w:sz w:val="24"/>
          <w:szCs w:val="24"/>
        </w:rPr>
        <w:t>.</w:t>
      </w:r>
    </w:p>
    <w:p w14:paraId="66AACE9F" w14:textId="2C8275F4" w:rsidR="00E104B1" w:rsidRPr="009E17AE" w:rsidRDefault="00E104B1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45F0B">
        <w:rPr>
          <w:rFonts w:ascii="Times New Roman" w:hAnsi="Times New Roman" w:cs="Times New Roman"/>
          <w:b/>
          <w:bCs/>
          <w:sz w:val="24"/>
          <w:szCs w:val="24"/>
        </w:rPr>
        <w:t xml:space="preserve">Câu 7: </w:t>
      </w:r>
      <w:r w:rsidR="00454056" w:rsidRPr="00A45F0B">
        <w:rPr>
          <w:rFonts w:ascii="Times New Roman" w:hAnsi="Times New Roman" w:cs="Times New Roman"/>
          <w:b/>
          <w:bCs/>
          <w:sz w:val="24"/>
          <w:szCs w:val="24"/>
          <w:lang w:val="pt-BR"/>
        </w:rPr>
        <w:t>(2 điểm)</w:t>
      </w:r>
      <w:r w:rsidR="00A45F0B" w:rsidRPr="00A45F0B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45F0B">
        <w:rPr>
          <w:rFonts w:ascii="Times New Roman" w:hAnsi="Times New Roman" w:cs="Times New Roman"/>
          <w:sz w:val="24"/>
          <w:szCs w:val="24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</w:rPr>
        <w:t>Viết phương trình hoàn thành sơ đồ chuyển hóa ( ghi rõ điều kiện nếu có) :</w:t>
      </w:r>
    </w:p>
    <w:p w14:paraId="41C589AC" w14:textId="77777777" w:rsidR="00E104B1" w:rsidRPr="009E17AE" w:rsidRDefault="00E104B1" w:rsidP="00A45F0B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sz w:val="24"/>
          <w:szCs w:val="24"/>
        </w:rPr>
        <w:t>KMnO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17AE">
        <w:rPr>
          <w:rFonts w:ascii="Times New Roman" w:hAnsi="Times New Roman" w:cs="Times New Roman"/>
          <w:sz w:val="24"/>
          <w:szCs w:val="24"/>
        </w:rPr>
        <w:t xml:space="preserve"> + HCl → A + B↑ + C + D.</w:t>
      </w:r>
    </w:p>
    <w:p w14:paraId="523F5224" w14:textId="77777777" w:rsidR="00E104B1" w:rsidRPr="009E17AE" w:rsidRDefault="00E104B1" w:rsidP="00A45F0B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sz w:val="24"/>
          <w:szCs w:val="24"/>
        </w:rPr>
        <w:t>Mn + Cl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17AE">
        <w:rPr>
          <w:rFonts w:ascii="Times New Roman" w:hAnsi="Times New Roman" w:cs="Times New Roman"/>
          <w:sz w:val="24"/>
          <w:szCs w:val="24"/>
        </w:rPr>
        <w:t xml:space="preserve"> → C.</w:t>
      </w:r>
      <w:r w:rsidRPr="009E17AE">
        <w:rPr>
          <w:rFonts w:ascii="Times New Roman" w:hAnsi="Times New Roman" w:cs="Times New Roman"/>
          <w:sz w:val="24"/>
          <w:szCs w:val="24"/>
        </w:rPr>
        <w:tab/>
      </w:r>
      <w:r w:rsidRPr="009E17AE">
        <w:rPr>
          <w:rFonts w:ascii="Times New Roman" w:hAnsi="Times New Roman" w:cs="Times New Roman"/>
          <w:sz w:val="24"/>
          <w:szCs w:val="24"/>
        </w:rPr>
        <w:tab/>
      </w:r>
    </w:p>
    <w:p w14:paraId="623F13EE" w14:textId="77777777" w:rsidR="00E104B1" w:rsidRPr="009E17AE" w:rsidRDefault="00E104B1" w:rsidP="00A45F0B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sz w:val="24"/>
          <w:szCs w:val="24"/>
        </w:rPr>
        <w:t xml:space="preserve">A + D → B + F +H↑ </w:t>
      </w:r>
    </w:p>
    <w:p w14:paraId="28EC7E09" w14:textId="77777777" w:rsidR="00E104B1" w:rsidRPr="009E17AE" w:rsidRDefault="00E104B1" w:rsidP="00A45F0B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sz w:val="24"/>
          <w:szCs w:val="24"/>
        </w:rPr>
        <w:t>F + B → I + A + H</w:t>
      </w:r>
      <w:r w:rsidRPr="009E17AE">
        <w:rPr>
          <w:rFonts w:ascii="Times New Roman" w:hAnsi="Times New Roman" w:cs="Times New Roman"/>
          <w:sz w:val="24"/>
          <w:szCs w:val="24"/>
        </w:rPr>
        <w:tab/>
      </w:r>
      <w:r w:rsidRPr="009E17AE">
        <w:rPr>
          <w:rFonts w:ascii="Times New Roman" w:hAnsi="Times New Roman" w:cs="Times New Roman"/>
          <w:sz w:val="24"/>
          <w:szCs w:val="24"/>
        </w:rPr>
        <w:tab/>
      </w:r>
    </w:p>
    <w:p w14:paraId="13ABDA51" w14:textId="77777777" w:rsidR="00E104B1" w:rsidRPr="009E17AE" w:rsidRDefault="00E104B1" w:rsidP="00A45F0B">
      <w:pPr>
        <w:pStyle w:val="NoSpacing"/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E17AE">
        <w:rPr>
          <w:rFonts w:ascii="Times New Roman" w:hAnsi="Times New Roman" w:cs="Times New Roman"/>
          <w:sz w:val="24"/>
          <w:szCs w:val="24"/>
        </w:rPr>
        <w:t>I + HCl → A + B + D</w:t>
      </w:r>
    </w:p>
    <w:p w14:paraId="1B9CCECC" w14:textId="23F3D261" w:rsidR="00E673CB" w:rsidRPr="009E17AE" w:rsidRDefault="00E673CB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A45F0B">
        <w:rPr>
          <w:rFonts w:ascii="Times New Roman" w:hAnsi="Times New Roman" w:cs="Times New Roman"/>
          <w:b/>
          <w:bCs/>
          <w:sz w:val="24"/>
          <w:szCs w:val="24"/>
        </w:rPr>
        <w:t>Câu 8: ( 2 điểm)</w:t>
      </w:r>
      <w:r w:rsidRPr="009E17AE">
        <w:rPr>
          <w:rFonts w:ascii="Times New Roman" w:hAnsi="Times New Roman" w:cs="Times New Roman"/>
          <w:sz w:val="24"/>
          <w:szCs w:val="24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  <w:lang w:val="vi-VN"/>
        </w:rPr>
        <w:t>Hoà tan hoàn toàn 8,5 g hỗn hợp 2 kim loại kiềm vào 250 ml dung dịch HCl 2M thu được 3,36 lít H</w:t>
      </w:r>
      <w:r w:rsidRPr="009E17AE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9E17AE">
        <w:rPr>
          <w:rFonts w:ascii="Times New Roman" w:hAnsi="Times New Roman" w:cs="Times New Roman"/>
          <w:sz w:val="24"/>
          <w:szCs w:val="24"/>
          <w:lang w:val="vi-VN"/>
        </w:rPr>
        <w:t xml:space="preserve"> ( đktc) và dung dịch A.</w:t>
      </w:r>
    </w:p>
    <w:p w14:paraId="69B635CF" w14:textId="068D5175" w:rsidR="00E673CB" w:rsidRPr="009E17AE" w:rsidRDefault="00E673CB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9E17A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10935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45F0B">
        <w:rPr>
          <w:rFonts w:ascii="Times New Roman" w:hAnsi="Times New Roman" w:cs="Times New Roman"/>
          <w:sz w:val="24"/>
          <w:szCs w:val="24"/>
        </w:rPr>
        <w:t>a</w:t>
      </w:r>
      <w:r w:rsidRPr="009E17AE">
        <w:rPr>
          <w:rFonts w:ascii="Times New Roman" w:hAnsi="Times New Roman" w:cs="Times New Roman"/>
          <w:sz w:val="24"/>
          <w:szCs w:val="24"/>
          <w:lang w:val="vi-VN"/>
        </w:rPr>
        <w:t xml:space="preserve">.Xác định 2 kim loại kiềm nếu chúng thuộc 2 chu kì liên tiếp nhau  trong bảng </w:t>
      </w:r>
      <w:r w:rsidR="00A45F0B">
        <w:rPr>
          <w:rFonts w:ascii="Times New Roman" w:hAnsi="Times New Roman" w:cs="Times New Roman"/>
          <w:sz w:val="24"/>
          <w:szCs w:val="24"/>
        </w:rPr>
        <w:t>tuần hoàn</w:t>
      </w:r>
      <w:r w:rsidRPr="009E17AE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0E3B2DE7" w14:textId="767AA801" w:rsidR="00E673CB" w:rsidRPr="009E17AE" w:rsidRDefault="00E673CB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9E17A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10935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45F0B">
        <w:rPr>
          <w:rFonts w:ascii="Times New Roman" w:hAnsi="Times New Roman" w:cs="Times New Roman"/>
          <w:sz w:val="24"/>
          <w:szCs w:val="24"/>
        </w:rPr>
        <w:t>b</w:t>
      </w:r>
      <w:r w:rsidRPr="009E17AE">
        <w:rPr>
          <w:rFonts w:ascii="Times New Roman" w:hAnsi="Times New Roman" w:cs="Times New Roman"/>
          <w:sz w:val="24"/>
          <w:szCs w:val="24"/>
          <w:lang w:val="vi-VN"/>
        </w:rPr>
        <w:t>.Tính nồng độ mol/lít các chất trong dung dịch A?nếu coi thể tích dung dịch không đổi.</w:t>
      </w:r>
    </w:p>
    <w:p w14:paraId="0F5CB962" w14:textId="5A8C2408" w:rsidR="00E673CB" w:rsidRPr="009E17AE" w:rsidRDefault="00E673CB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9E17A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10935">
        <w:rPr>
          <w:rFonts w:ascii="Times New Roman" w:hAnsi="Times New Roman" w:cs="Times New Roman"/>
          <w:sz w:val="24"/>
          <w:szCs w:val="24"/>
          <w:lang w:val="vi-VN"/>
        </w:rPr>
        <w:tab/>
      </w:r>
      <w:r w:rsidR="00A45F0B">
        <w:rPr>
          <w:rFonts w:ascii="Times New Roman" w:hAnsi="Times New Roman" w:cs="Times New Roman"/>
          <w:sz w:val="24"/>
          <w:szCs w:val="24"/>
        </w:rPr>
        <w:t>c</w:t>
      </w:r>
      <w:r w:rsidRPr="009E17A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A45F0B">
        <w:rPr>
          <w:rFonts w:ascii="Times New Roman" w:hAnsi="Times New Roman" w:cs="Times New Roman"/>
          <w:sz w:val="24"/>
          <w:szCs w:val="24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  <w:lang w:val="vi-VN"/>
        </w:rPr>
        <w:t>Cô cạn dung dịch A thu được bao nhiêu gam  mỗi muối ?</w:t>
      </w:r>
    </w:p>
    <w:p w14:paraId="10C0A14F" w14:textId="21D57C93" w:rsidR="00E673CB" w:rsidRPr="009E17AE" w:rsidRDefault="00E673CB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45F0B">
        <w:rPr>
          <w:rFonts w:ascii="Times New Roman" w:hAnsi="Times New Roman" w:cs="Times New Roman"/>
          <w:b/>
          <w:bCs/>
          <w:sz w:val="24"/>
          <w:szCs w:val="24"/>
        </w:rPr>
        <w:t>Câu 9</w:t>
      </w:r>
      <w:r w:rsidR="00A62C14" w:rsidRPr="00A45F0B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A45F0B">
        <w:rPr>
          <w:rFonts w:ascii="Times New Roman" w:hAnsi="Times New Roman" w:cs="Times New Roman"/>
          <w:b/>
          <w:bCs/>
          <w:sz w:val="24"/>
          <w:szCs w:val="24"/>
        </w:rPr>
        <w:t xml:space="preserve"> (2,0 điểm)</w:t>
      </w:r>
      <w:r w:rsidRPr="009E17AE">
        <w:rPr>
          <w:rFonts w:ascii="Times New Roman" w:hAnsi="Times New Roman" w:cs="Times New Roman"/>
          <w:sz w:val="24"/>
          <w:szCs w:val="24"/>
        </w:rPr>
        <w:t xml:space="preserve"> Cho 12,25 gam KClO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E17AE">
        <w:rPr>
          <w:rFonts w:ascii="Times New Roman" w:hAnsi="Times New Roman" w:cs="Times New Roman"/>
          <w:sz w:val="24"/>
          <w:szCs w:val="24"/>
        </w:rPr>
        <w:t xml:space="preserve"> vào dung dịch HCl đặc, dư. Sau khi kết thúc các phản ứng cho toàn bộ lượng Cl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17AE">
        <w:rPr>
          <w:rFonts w:ascii="Times New Roman" w:hAnsi="Times New Roman" w:cs="Times New Roman"/>
          <w:sz w:val="24"/>
          <w:szCs w:val="24"/>
        </w:rPr>
        <w:t xml:space="preserve"> tạo ra tác dụng hết với kim loại M, thu được 38,1 gam hỗn hợp chất rắn X. Cho toàn bộ lượng X vào dung dịch AgNO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E17AE">
        <w:rPr>
          <w:rFonts w:ascii="Times New Roman" w:hAnsi="Times New Roman" w:cs="Times New Roman"/>
          <w:sz w:val="24"/>
          <w:szCs w:val="24"/>
        </w:rPr>
        <w:t xml:space="preserve"> dư, thu được 118,5 gam kết tủa. Các phản ứng xảy ra hoàn toàn. Xác định kim loại M.</w:t>
      </w:r>
    </w:p>
    <w:p w14:paraId="18552FD4" w14:textId="50F6E75F" w:rsidR="00E673CB" w:rsidRPr="009E17AE" w:rsidRDefault="00E673CB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45F0B">
        <w:rPr>
          <w:rFonts w:ascii="Times New Roman" w:hAnsi="Times New Roman" w:cs="Times New Roman"/>
          <w:b/>
          <w:bCs/>
          <w:sz w:val="24"/>
          <w:szCs w:val="24"/>
        </w:rPr>
        <w:t>Câu 10</w:t>
      </w:r>
      <w:r w:rsidR="00A62C14" w:rsidRPr="00A45F0B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A45F0B">
        <w:rPr>
          <w:rFonts w:ascii="Times New Roman" w:hAnsi="Times New Roman" w:cs="Times New Roman"/>
          <w:b/>
          <w:bCs/>
          <w:sz w:val="24"/>
          <w:szCs w:val="24"/>
        </w:rPr>
        <w:t xml:space="preserve"> (2,0 điểm)</w:t>
      </w:r>
      <w:r w:rsidR="00A45F0B">
        <w:rPr>
          <w:rFonts w:ascii="Times New Roman" w:hAnsi="Times New Roman" w:cs="Times New Roman"/>
          <w:sz w:val="24"/>
          <w:szCs w:val="24"/>
        </w:rPr>
        <w:t xml:space="preserve"> </w:t>
      </w:r>
      <w:r w:rsidRPr="009E17AE">
        <w:rPr>
          <w:rFonts w:ascii="Times New Roman" w:hAnsi="Times New Roman" w:cs="Times New Roman"/>
          <w:sz w:val="24"/>
          <w:szCs w:val="24"/>
        </w:rPr>
        <w:t>Có 6 dung dịch HCl, H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17AE">
        <w:rPr>
          <w:rFonts w:ascii="Times New Roman" w:hAnsi="Times New Roman" w:cs="Times New Roman"/>
          <w:sz w:val="24"/>
          <w:szCs w:val="24"/>
        </w:rPr>
        <w:t>SO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17AE">
        <w:rPr>
          <w:rFonts w:ascii="Times New Roman" w:hAnsi="Times New Roman" w:cs="Times New Roman"/>
          <w:sz w:val="24"/>
          <w:szCs w:val="24"/>
        </w:rPr>
        <w:t>, NaOH, Ba(OH)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17AE">
        <w:rPr>
          <w:rFonts w:ascii="Times New Roman" w:hAnsi="Times New Roman" w:cs="Times New Roman"/>
          <w:sz w:val="24"/>
          <w:szCs w:val="24"/>
        </w:rPr>
        <w:t>, NaCl và Na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17AE">
        <w:rPr>
          <w:rFonts w:ascii="Times New Roman" w:hAnsi="Times New Roman" w:cs="Times New Roman"/>
          <w:sz w:val="24"/>
          <w:szCs w:val="24"/>
        </w:rPr>
        <w:t>SO</w:t>
      </w:r>
      <w:r w:rsidRPr="009E17A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E17AE">
        <w:rPr>
          <w:rFonts w:ascii="Times New Roman" w:hAnsi="Times New Roman" w:cs="Times New Roman"/>
          <w:sz w:val="24"/>
          <w:szCs w:val="24"/>
        </w:rPr>
        <w:t xml:space="preserve"> được đánh thứ tự ngẫu nhiên trong phòng thí nghiệm là A, B, C, D, E, F. Biết rằng:</w:t>
      </w:r>
    </w:p>
    <w:p w14:paraId="17188FB1" w14:textId="3072BF24" w:rsidR="00E673CB" w:rsidRPr="009E17AE" w:rsidRDefault="00A45F0B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E673CB" w:rsidRPr="009E17AE">
        <w:rPr>
          <w:rFonts w:ascii="Times New Roman" w:hAnsi="Times New Roman" w:cs="Times New Roman"/>
          <w:sz w:val="24"/>
          <w:szCs w:val="24"/>
        </w:rPr>
        <w:t>Cho quỳ tím vào mẫu thử của các dung dịch trên, thu được kết quả: A,</w:t>
      </w:r>
      <w:r w:rsidR="00E673CB" w:rsidRPr="009E17AE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E673CB" w:rsidRPr="009E17AE">
        <w:rPr>
          <w:rFonts w:ascii="Times New Roman" w:hAnsi="Times New Roman" w:cs="Times New Roman"/>
          <w:sz w:val="24"/>
          <w:szCs w:val="24"/>
        </w:rPr>
        <w:t>B không làm đổi màu quỳ tím; C, D làm quỳ tím hoá xanh; E, F làm quỳ tím hoá đỏ.</w:t>
      </w:r>
    </w:p>
    <w:p w14:paraId="244D2B34" w14:textId="63CFB7B4" w:rsidR="00E673CB" w:rsidRPr="009E17AE" w:rsidRDefault="00A45F0B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E673CB" w:rsidRPr="009E17AE">
        <w:rPr>
          <w:rFonts w:ascii="Times New Roman" w:hAnsi="Times New Roman" w:cs="Times New Roman"/>
          <w:sz w:val="24"/>
          <w:szCs w:val="24"/>
        </w:rPr>
        <w:t>Cho A tác dụng với mẫu thử các dung dịch còn lại, thấy chỉ tạo kết tủa với dung dịch D.</w:t>
      </w:r>
    </w:p>
    <w:p w14:paraId="3F7F42AE" w14:textId="246FAF54" w:rsidR="00E673CB" w:rsidRPr="009E17AE" w:rsidRDefault="00A45F0B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E673CB" w:rsidRPr="009E17AE">
        <w:rPr>
          <w:rFonts w:ascii="Times New Roman" w:hAnsi="Times New Roman" w:cs="Times New Roman"/>
          <w:sz w:val="24"/>
          <w:szCs w:val="24"/>
        </w:rPr>
        <w:t>F tạo kết tủa với D, còn với các mẫu thử khác không có hiện tượng.</w:t>
      </w:r>
    </w:p>
    <w:p w14:paraId="102DF06B" w14:textId="77777777" w:rsidR="00E673CB" w:rsidRPr="009E17AE" w:rsidRDefault="00E673CB" w:rsidP="009E17AE">
      <w:pPr>
        <w:pStyle w:val="NoSpacing"/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9E17AE">
        <w:rPr>
          <w:rFonts w:ascii="Times New Roman" w:hAnsi="Times New Roman" w:cs="Times New Roman"/>
          <w:sz w:val="24"/>
          <w:szCs w:val="24"/>
        </w:rPr>
        <w:t xml:space="preserve">Lập luận, xác định các dung dịch A, B, C, D, E, F và viết phương trình phản ứng minh hoạ (nếu có). </w:t>
      </w:r>
    </w:p>
    <w:p w14:paraId="4D6CFF3A" w14:textId="77777777" w:rsidR="00634FA4" w:rsidRPr="009E17AE" w:rsidRDefault="00634FA4" w:rsidP="009E17AE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634FA4" w:rsidRPr="009E17AE" w:rsidSect="00364FBF">
      <w:footerReference w:type="default" r:id="rId13"/>
      <w:pgSz w:w="12240" w:h="15840"/>
      <w:pgMar w:top="284" w:right="616" w:bottom="426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05DF9F" w14:textId="77777777" w:rsidR="007953F4" w:rsidRDefault="007953F4" w:rsidP="00A45F0B">
      <w:pPr>
        <w:spacing w:after="0" w:line="240" w:lineRule="auto"/>
      </w:pPr>
      <w:r>
        <w:separator/>
      </w:r>
    </w:p>
  </w:endnote>
  <w:endnote w:type="continuationSeparator" w:id="0">
    <w:p w14:paraId="1A0F1D71" w14:textId="77777777" w:rsidR="007953F4" w:rsidRDefault="007953F4" w:rsidP="00A45F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4021086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AEEF661" w14:textId="1F4ABD09" w:rsidR="00ED02AA" w:rsidRDefault="00ED02A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7D33216" w14:textId="77777777" w:rsidR="00ED02AA" w:rsidRDefault="00ED02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2917E1" w14:textId="77777777" w:rsidR="007953F4" w:rsidRDefault="007953F4" w:rsidP="00A45F0B">
      <w:pPr>
        <w:spacing w:after="0" w:line="240" w:lineRule="auto"/>
      </w:pPr>
      <w:r>
        <w:separator/>
      </w:r>
    </w:p>
  </w:footnote>
  <w:footnote w:type="continuationSeparator" w:id="0">
    <w:p w14:paraId="2DDF4151" w14:textId="77777777" w:rsidR="007953F4" w:rsidRDefault="007953F4" w:rsidP="00A45F0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8C58AE"/>
    <w:multiLevelType w:val="hybridMultilevel"/>
    <w:tmpl w:val="9314D6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65107B8"/>
    <w:multiLevelType w:val="hybridMultilevel"/>
    <w:tmpl w:val="D952DF46"/>
    <w:lvl w:ilvl="0" w:tplc="40E05860">
      <w:start w:val="1"/>
      <w:numFmt w:val="bullet"/>
      <w:lvlText w:val="-"/>
      <w:lvlJc w:val="left"/>
      <w:pPr>
        <w:ind w:left="0" w:firstLine="51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06276934">
    <w:abstractNumId w:val="0"/>
  </w:num>
  <w:num w:numId="2" w16cid:durableId="10010345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3498"/>
    <w:rsid w:val="001400D7"/>
    <w:rsid w:val="00364FBF"/>
    <w:rsid w:val="003E0A7A"/>
    <w:rsid w:val="00454056"/>
    <w:rsid w:val="005E31CD"/>
    <w:rsid w:val="00634FA4"/>
    <w:rsid w:val="006B5028"/>
    <w:rsid w:val="007953F4"/>
    <w:rsid w:val="00847ED5"/>
    <w:rsid w:val="009A3498"/>
    <w:rsid w:val="009E17AE"/>
    <w:rsid w:val="00A10935"/>
    <w:rsid w:val="00A45F0B"/>
    <w:rsid w:val="00A62C14"/>
    <w:rsid w:val="00E104B1"/>
    <w:rsid w:val="00E1615F"/>
    <w:rsid w:val="00E673CB"/>
    <w:rsid w:val="00ED02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2893DD"/>
  <w15:chartTrackingRefBased/>
  <w15:docId w15:val="{04EA9AF3-3722-4A19-A508-D104135165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E17AE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A45F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5F0B"/>
  </w:style>
  <w:style w:type="paragraph" w:styleId="Footer">
    <w:name w:val="footer"/>
    <w:basedOn w:val="Normal"/>
    <w:link w:val="FooterChar"/>
    <w:uiPriority w:val="99"/>
    <w:unhideWhenUsed/>
    <w:rsid w:val="00A45F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5F0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</Pages>
  <Words>618</Words>
  <Characters>352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hằng lê</cp:lastModifiedBy>
  <cp:revision>14</cp:revision>
  <dcterms:created xsi:type="dcterms:W3CDTF">2022-11-25T13:04:00Z</dcterms:created>
  <dcterms:modified xsi:type="dcterms:W3CDTF">2022-11-25T14:03:00Z</dcterms:modified>
</cp:coreProperties>
</file>